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BD02EA">
        <w:rPr>
          <w:rFonts w:ascii="宋体" w:hAnsi="宋体" w:hint="eastAsia"/>
          <w:bCs/>
          <w:sz w:val="32"/>
          <w:szCs w:val="32"/>
        </w:rPr>
        <w:t>新疆</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081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082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082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082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082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082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082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082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082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082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082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083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083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083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083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083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083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083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083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083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083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084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084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084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084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084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084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084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61416" w:rsidRDefault="00161416">
      <w:r>
        <w:separator/>
      </w:r>
    </w:p>
  </w:endnote>
  <w:endnote w:type="continuationSeparator" w:id="0">
    <w:p w:rsidR="00161416" w:rsidRDefault="001614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61416" w:rsidRDefault="00161416">
      <w:r>
        <w:separator/>
      </w:r>
    </w:p>
  </w:footnote>
  <w:footnote w:type="continuationSeparator" w:id="0">
    <w:p w:rsidR="00161416" w:rsidRDefault="001614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D1535"/>
    <w:rsid w:val="002E3841"/>
    <w:rsid w:val="00332C79"/>
    <w:rsid w:val="00800A17"/>
    <w:rsid w:val="00820946"/>
    <w:rsid w:val="00827F68"/>
    <w:rsid w:val="00AD650E"/>
    <w:rsid w:val="00B8266B"/>
    <w:rsid w:val="00BD02EA"/>
    <w:rsid w:val="00C44478"/>
    <w:rsid w:val="00C97CDC"/>
    <w:rsid w:val="00CC4FAE"/>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5C71E74-9405-4A17-8EB1-E70BA050FA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16:00Z</dcterms:created>
  <dcterms:modified xsi:type="dcterms:W3CDTF">2025-03-21T01:16:00Z</dcterms:modified>
</cp:coreProperties>
</file>